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406C" w:rsidRDefault="005B406C" w:rsidP="009B10F4">
      <w:pPr>
        <w:ind w:left="1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</w:t>
      </w:r>
      <w:r w:rsidRPr="00E8733F">
        <w:rPr>
          <w:rFonts w:ascii="Times New Roman" w:hAnsi="Times New Roman" w:cs="Times New Roman"/>
          <w:b/>
          <w:sz w:val="24"/>
          <w:szCs w:val="24"/>
        </w:rPr>
        <w:t>ĐÁP ÁN ĐỀ VẬ</w:t>
      </w:r>
      <w:r>
        <w:rPr>
          <w:rFonts w:ascii="Times New Roman" w:hAnsi="Times New Roman" w:cs="Times New Roman"/>
          <w:b/>
          <w:sz w:val="24"/>
          <w:szCs w:val="24"/>
        </w:rPr>
        <w:t xml:space="preserve">T LÝ 11 HỌC </w:t>
      </w:r>
      <w:r w:rsidRPr="00E8733F">
        <w:rPr>
          <w:rFonts w:ascii="Times New Roman" w:hAnsi="Times New Roman" w:cs="Times New Roman"/>
          <w:b/>
          <w:sz w:val="24"/>
          <w:szCs w:val="24"/>
        </w:rPr>
        <w:t>KÌ I</w:t>
      </w:r>
      <w:r w:rsidR="009B10F4">
        <w:rPr>
          <w:rFonts w:ascii="Times New Roman" w:hAnsi="Times New Roman" w:cs="Times New Roman"/>
          <w:b/>
          <w:sz w:val="24"/>
          <w:szCs w:val="24"/>
        </w:rPr>
        <w:t>- 2024.</w:t>
      </w:r>
    </w:p>
    <w:p w:rsidR="009B10F4" w:rsidRDefault="009B10F4" w:rsidP="009B10F4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9B10F4">
      <w:pPr>
        <w:ind w:left="17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2124"/>
        <w:gridCol w:w="2124"/>
        <w:gridCol w:w="2124"/>
        <w:gridCol w:w="2124"/>
        <w:gridCol w:w="2124"/>
      </w:tblGrid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/ Mã đề</w:t>
            </w:r>
          </w:p>
        </w:tc>
        <w:tc>
          <w:tcPr>
            <w:tcW w:w="2158" w:type="dxa"/>
          </w:tcPr>
          <w:p w:rsidR="005B406C" w:rsidRDefault="00824ED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5B406C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2158" w:type="dxa"/>
          </w:tcPr>
          <w:p w:rsidR="005B406C" w:rsidRDefault="00824ED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5B406C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2158" w:type="dxa"/>
          </w:tcPr>
          <w:p w:rsidR="005B406C" w:rsidRDefault="00824ED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5B406C"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</w:p>
        </w:tc>
        <w:tc>
          <w:tcPr>
            <w:tcW w:w="2158" w:type="dxa"/>
          </w:tcPr>
          <w:p w:rsidR="005B406C" w:rsidRDefault="00824ED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5B406C">
              <w:rPr>
                <w:rFonts w:ascii="Times New Roman" w:hAnsi="Times New Roman" w:cs="Times New Roman"/>
                <w:b/>
                <w:sz w:val="24"/>
                <w:szCs w:val="24"/>
              </w:rPr>
              <w:t>04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58" w:type="dxa"/>
          </w:tcPr>
          <w:p w:rsidR="005B406C" w:rsidRDefault="00FA46B4" w:rsidP="00824E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158" w:type="dxa"/>
          </w:tcPr>
          <w:p w:rsidR="005B406C" w:rsidRDefault="009A0380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FA46B4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2158" w:type="dxa"/>
          </w:tcPr>
          <w:p w:rsidR="005B406C" w:rsidRDefault="00C01ABB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bookmarkStart w:id="0" w:name="_GoBack"/>
            <w:bookmarkEnd w:id="0"/>
          </w:p>
        </w:tc>
      </w:tr>
      <w:tr w:rsidR="005B406C" w:rsidTr="00BF5122">
        <w:tc>
          <w:tcPr>
            <w:tcW w:w="2158" w:type="dxa"/>
          </w:tcPr>
          <w:p w:rsidR="005B406C" w:rsidRDefault="0010287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58" w:type="dxa"/>
          </w:tcPr>
          <w:p w:rsidR="005B406C" w:rsidRDefault="00073477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="00C5492F">
              <w:rPr>
                <w:rFonts w:ascii="Times New Roman" w:hAnsi="Times New Roman" w:cs="Times New Roman"/>
                <w:b/>
                <w:sz w:val="24"/>
                <w:szCs w:val="24"/>
              </w:rPr>
              <w:t>FTT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FT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TT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FT</w:t>
            </w:r>
          </w:p>
        </w:tc>
      </w:tr>
      <w:tr w:rsidR="005B406C" w:rsidTr="00BF5122">
        <w:tc>
          <w:tcPr>
            <w:tcW w:w="2158" w:type="dxa"/>
          </w:tcPr>
          <w:p w:rsidR="005B406C" w:rsidRDefault="0010287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:rsidR="005B406C" w:rsidRDefault="003617D7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</w:t>
            </w:r>
            <w:r w:rsidR="00121091">
              <w:rPr>
                <w:rFonts w:ascii="Times New Roman" w:hAnsi="Times New Roman" w:cs="Times New Roman"/>
                <w:b/>
                <w:sz w:val="24"/>
                <w:szCs w:val="24"/>
              </w:rPr>
              <w:t>FF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TFF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FFF</w:t>
            </w:r>
          </w:p>
        </w:tc>
        <w:tc>
          <w:tcPr>
            <w:tcW w:w="2158" w:type="dxa"/>
          </w:tcPr>
          <w:p w:rsidR="005B406C" w:rsidRDefault="004D7AE2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TFF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58" w:type="dxa"/>
          </w:tcPr>
          <w:p w:rsidR="005B406C" w:rsidRDefault="000C00F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1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1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1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1</w:t>
            </w:r>
          </w:p>
        </w:tc>
      </w:tr>
      <w:tr w:rsidR="005B406C" w:rsidTr="00BF5122">
        <w:tc>
          <w:tcPr>
            <w:tcW w:w="2158" w:type="dxa"/>
          </w:tcPr>
          <w:p w:rsidR="005B406C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58" w:type="dxa"/>
          </w:tcPr>
          <w:p w:rsidR="005B406C" w:rsidRDefault="000C00F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95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95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95</w:t>
            </w:r>
          </w:p>
        </w:tc>
        <w:tc>
          <w:tcPr>
            <w:tcW w:w="2158" w:type="dxa"/>
          </w:tcPr>
          <w:p w:rsidR="005B406C" w:rsidRDefault="006A3006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95</w:t>
            </w:r>
          </w:p>
        </w:tc>
      </w:tr>
    </w:tbl>
    <w:p w:rsidR="005B406C" w:rsidRDefault="005B406C" w:rsidP="005B406C">
      <w:pPr>
        <w:ind w:left="17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9B10F4" w:rsidRDefault="009B10F4" w:rsidP="005B406C">
      <w:pPr>
        <w:rPr>
          <w:rFonts w:ascii="Times New Roman" w:hAnsi="Times New Roman" w:cs="Times New Roman"/>
          <w:b/>
          <w:sz w:val="24"/>
          <w:szCs w:val="24"/>
        </w:rPr>
      </w:pPr>
    </w:p>
    <w:p w:rsidR="005B406C" w:rsidRDefault="005B406C" w:rsidP="005B406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HẦN IV.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8364"/>
        <w:gridCol w:w="1275"/>
      </w:tblGrid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1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F9384D" w:rsidRDefault="00F9384D" w:rsidP="00BF5122">
            <w:pPr>
              <w:spacing w:after="0" w:line="276" w:lineRule="auto"/>
              <w:jc w:val="both"/>
            </w:pPr>
          </w:p>
          <w:p w:rsidR="00E07358" w:rsidRPr="00674ED7" w:rsidRDefault="00842052" w:rsidP="00E0735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 w:rsidR="00E07358" w:rsidRPr="00674E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B406C" w:rsidRPr="00674ED7" w:rsidRDefault="005B406C" w:rsidP="00BF5122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384D" w:rsidRPr="00674ED7" w:rsidRDefault="00C01ABB" w:rsidP="00BF5122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ax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W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4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J</m:t>
                    </m:r>
                  </m:e>
                </m:d>
              </m:oMath>
            </m:oMathPara>
          </w:p>
          <w:p w:rsidR="00E07358" w:rsidRPr="00674ED7" w:rsidRDefault="00842052" w:rsidP="00E0735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="00E07358" w:rsidRPr="00674ED7">
              <w:rPr>
                <w:rFonts w:ascii="Times New Roman" w:hAnsi="Times New Roman" w:cs="Times New Roman"/>
                <w:sz w:val="24"/>
                <w:szCs w:val="24"/>
              </w:rPr>
              <w:t>Dao động giữa hai vị trí cách nhau 8cm</w:t>
            </w:r>
          </w:p>
          <w:p w:rsidR="00E07358" w:rsidRDefault="00E07358" w:rsidP="00E07358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ED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0.8pt;height:20pt" o:ole="">
                  <v:imagedata r:id="rId5" o:title=""/>
                </v:shape>
                <o:OLEObject Type="Embed" ProgID="Equation.DSMT4" ShapeID="_x0000_i1025" DrawAspect="Content" ObjectID="_1795784789" r:id="rId6"/>
              </w:object>
            </w:r>
          </w:p>
          <w:p w:rsidR="00842052" w:rsidRPr="00842052" w:rsidRDefault="00842052" w:rsidP="00E07358">
            <w:pPr>
              <w:spacing w:after="0" w:line="276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W= 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ω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.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3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J</m:t>
                    </m:r>
                  </m:e>
                </m:d>
              </m:oMath>
            </m:oMathPara>
          </w:p>
          <w:p w:rsidR="00F9384D" w:rsidRPr="00C7588B" w:rsidRDefault="00842052" w:rsidP="0084205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ω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.</m:t>
                        </m:r>
                        <m:r>
                          <m:rPr>
                            <m:nor/>
                          </m:rP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W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m.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.4.10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-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,1.0,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04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5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rad/s</m:t>
                    </m:r>
                  </m:e>
                </m:d>
              </m:oMath>
            </m:oMathPara>
          </w:p>
        </w:tc>
        <w:tc>
          <w:tcPr>
            <w:tcW w:w="1275" w:type="dxa"/>
            <w:shd w:val="clear" w:color="auto" w:fill="auto"/>
          </w:tcPr>
          <w:p w:rsidR="00F9384D" w:rsidRDefault="00F9384D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F9384D" w:rsidRDefault="00F9384D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910A07" w:rsidRDefault="00842052" w:rsidP="0084205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</w:t>
            </w:r>
          </w:p>
          <w:p w:rsidR="00F9384D" w:rsidRDefault="00910A07" w:rsidP="0084205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r w:rsidR="00F9384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:rsidR="00F9384D" w:rsidRDefault="00F9384D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42052" w:rsidRDefault="00E07358" w:rsidP="00E07358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r w:rsidR="0084205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  <w:p w:rsidR="00F9384D" w:rsidRDefault="00F9384D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07358" w:rsidRDefault="00842052" w:rsidP="00F9384D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</w:t>
            </w:r>
          </w:p>
          <w:p w:rsidR="00E07358" w:rsidRDefault="00E07358" w:rsidP="00F9384D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07358" w:rsidRDefault="00E07358" w:rsidP="00F9384D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F9384D" w:rsidRPr="00C7588B" w:rsidRDefault="00842052" w:rsidP="00F9384D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="00F9384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  <w:p w:rsidR="005B406C" w:rsidRPr="00C7588B" w:rsidRDefault="005B406C" w:rsidP="00F9384D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2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674ED7" w:rsidRPr="00812611" w:rsidRDefault="00674ED7" w:rsidP="00674ED7">
            <w:pPr>
              <w:spacing w:line="276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12611">
              <w:rPr>
                <w:rFonts w:ascii="Times New Roman" w:hAnsi="Times New Roman" w:cs="Times New Roman"/>
                <w:sz w:val="26"/>
                <w:szCs w:val="26"/>
              </w:rPr>
              <w:t>a.Trên dây hai đầu cố định có tổng cộng 6 nút, tức là có 5 bụng nên</w:t>
            </w:r>
          </w:p>
          <w:p w:rsidR="00674ED7" w:rsidRPr="00812611" w:rsidRDefault="00674ED7" w:rsidP="00674ED7">
            <w:pPr>
              <w:spacing w:line="276" w:lineRule="auto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r>
                <m:rPr>
                  <m:scr m:val="script"/>
                </m:rPr>
                <w:rPr>
                  <w:rFonts w:ascii="Cambria Math" w:hAnsi="Cambria Math" w:cs="Times New Roman"/>
                  <w:sz w:val="26"/>
                  <w:szCs w:val="26"/>
                </w:rPr>
                <m:t>l=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5</m:t>
              </m:r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λ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⇒λ=</m:t>
              </m:r>
              <m:f>
                <m:f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0,8</m:t>
              </m:r>
            </m:oMath>
            <w:r w:rsidR="002D5D54">
              <w:rPr>
                <w:rFonts w:ascii="Times New Roman" w:eastAsiaTheme="minorEastAsia" w:hAnsi="Times New Roman" w:cs="Times New Roman"/>
                <w:sz w:val="26"/>
                <w:szCs w:val="26"/>
              </w:rPr>
              <w:t>m</w:t>
            </w:r>
          </w:p>
          <w:p w:rsidR="00674ED7" w:rsidRPr="00812611" w:rsidRDefault="00674ED7" w:rsidP="00674ED7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812611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</w:p>
          <w:p w:rsidR="00674ED7" w:rsidRPr="00812611" w:rsidRDefault="00674ED7" w:rsidP="00674ED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ind w:firstLine="28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</w:p>
          <w:p w:rsidR="005B406C" w:rsidRPr="00C7588B" w:rsidRDefault="00674ED7" w:rsidP="00BF5122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v=λf=80</m:t>
              </m:r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f>
                    <m:fPr>
                      <m:type m:val="lin"/>
                      <m:ctrl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s</m:t>
                      </m:r>
                    </m:den>
                  </m:f>
                </m:e>
              </m:d>
            </m:oMath>
            <w:r w:rsidRPr="0081261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75" w:type="dxa"/>
            <w:shd w:val="clear" w:color="auto" w:fill="auto"/>
          </w:tcPr>
          <w:p w:rsidR="00674ED7" w:rsidRDefault="003E7B5B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25đ</w:t>
            </w:r>
          </w:p>
          <w:p w:rsidR="00674ED7" w:rsidRDefault="00674ED7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674ED7" w:rsidRDefault="00674ED7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3E7B5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674ED7" w:rsidRDefault="00674ED7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674ED7" w:rsidRDefault="00674ED7" w:rsidP="00674ED7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B406C" w:rsidRPr="00C7588B" w:rsidRDefault="00B00CA6" w:rsidP="00674ED7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 </w:t>
            </w:r>
            <w:r w:rsidR="005B406C"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5đ</w:t>
            </w:r>
          </w:p>
          <w:p w:rsidR="005B406C" w:rsidRPr="00C7588B" w:rsidRDefault="005B406C" w:rsidP="00674ED7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ài 3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Lời giải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5B406C" w:rsidRPr="00C7588B" w:rsidTr="00F9384D">
        <w:tc>
          <w:tcPr>
            <w:tcW w:w="1129" w:type="dxa"/>
            <w:shd w:val="clear" w:color="auto" w:fill="auto"/>
            <w:vAlign w:val="center"/>
          </w:tcPr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364" w:type="dxa"/>
            <w:shd w:val="clear" w:color="auto" w:fill="auto"/>
          </w:tcPr>
          <w:p w:rsidR="008C4718" w:rsidRPr="008C4718" w:rsidRDefault="008C4718" w:rsidP="008C4718">
            <w:pPr>
              <w:tabs>
                <w:tab w:val="left" w:pos="2835"/>
                <w:tab w:val="left" w:pos="5386"/>
                <w:tab w:val="left" w:pos="79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C471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a.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Gọi M là phần tử nước cách hai nguồn các khoảng lần lượt là 20 cm và 12 cm, M thuộc cực đại bậc 5 (k = 5) (giả sử M gần nguồn S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hơn nguồn S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). Khi đó:</w:t>
            </w:r>
          </w:p>
          <w:p w:rsidR="008C4718" w:rsidRPr="00812611" w:rsidRDefault="008C4718" w:rsidP="008C4718">
            <w:pPr>
              <w:tabs>
                <w:tab w:val="left" w:pos="2835"/>
                <w:tab w:val="left" w:pos="5386"/>
                <w:tab w:val="left" w:pos="7937"/>
              </w:tabs>
              <w:spacing w:line="360" w:lineRule="auto"/>
              <w:ind w:left="-76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1261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</w:t>
            </w:r>
            <w:r w:rsidRPr="00812611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5355" w:dyaOrig="705">
                <v:shape id="_x0000_i1026" type="#_x0000_t75" style="width:268pt;height:35.2pt" o:ole="">
                  <v:imagedata r:id="rId7" o:title=""/>
                </v:shape>
                <o:OLEObject Type="Embed" ProgID="Equation.DSMT4" ShapeID="_x0000_i1026" DrawAspect="Content" ObjectID="_1795784790" r:id="rId8"/>
              </w:object>
            </w:r>
            <w:r w:rsidRPr="0081261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8C4718" w:rsidRPr="008C4718" w:rsidRDefault="008C4718" w:rsidP="008C4718">
            <w:pPr>
              <w:tabs>
                <w:tab w:val="left" w:pos="2835"/>
                <w:tab w:val="left" w:pos="5386"/>
                <w:tab w:val="left" w:pos="7937"/>
              </w:tabs>
              <w:spacing w:after="0"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C471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b.</w:t>
            </w:r>
            <w:r w:rsidRPr="008C471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Bước sóng: </w:t>
            </w:r>
            <w:r w:rsidRPr="00812611">
              <w:object w:dxaOrig="2295" w:dyaOrig="720">
                <v:shape id="_x0000_i1027" type="#_x0000_t75" style="width:114.4pt;height:36pt" o:ole="">
                  <v:imagedata r:id="rId9" o:title=""/>
                </v:shape>
                <o:OLEObject Type="Embed" ProgID="Equation.DSMT4" ShapeID="_x0000_i1027" DrawAspect="Content" ObjectID="_1795784791" r:id="rId10"/>
              </w:object>
            </w:r>
          </w:p>
          <w:p w:rsidR="005B406C" w:rsidRPr="00F91DA3" w:rsidRDefault="008C4718" w:rsidP="00F91DA3">
            <w:pPr>
              <w:tabs>
                <w:tab w:val="left" w:pos="2835"/>
                <w:tab w:val="left" w:pos="5386"/>
                <w:tab w:val="left" w:pos="7937"/>
              </w:tabs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81261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Xét thương số: </w:t>
            </w:r>
            <w:r w:rsidRPr="00812611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715" w:dyaOrig="765">
                <v:shape id="_x0000_i1028" type="#_x0000_t75" style="width:136pt;height:38.4pt" o:ole="">
                  <v:imagedata r:id="rId11" o:title=""/>
                </v:shape>
                <o:OLEObject Type="Embed" ProgID="Equation.DSMT4" ShapeID="_x0000_i1028" DrawAspect="Content" ObjectID="_1795784792" r:id="rId12"/>
              </w:object>
            </w:r>
            <w:r w:rsidRPr="00812611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số bán nguyên nên N thuộc cực tiểu)</w:t>
            </w:r>
          </w:p>
        </w:tc>
        <w:tc>
          <w:tcPr>
            <w:tcW w:w="1275" w:type="dxa"/>
            <w:shd w:val="clear" w:color="auto" w:fill="auto"/>
          </w:tcPr>
          <w:p w:rsidR="008C4718" w:rsidRDefault="008C4718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Default="008C4718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Default="008C4718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8C47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8C47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Default="008C4718" w:rsidP="008C4718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Default="008C4718" w:rsidP="008C4718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Pr="00C7588B" w:rsidRDefault="008C4718" w:rsidP="008C4718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56575A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8C4718" w:rsidRDefault="008C4718" w:rsidP="008C4718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8C4718" w:rsidRPr="00C7588B" w:rsidRDefault="00552DA3" w:rsidP="00477E3C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  </w:t>
            </w:r>
            <w:r w:rsidR="008C4718"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8C471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  <w:r w:rsidR="008C4718" w:rsidRPr="00C7588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5đ</w:t>
            </w:r>
          </w:p>
          <w:p w:rsidR="005B406C" w:rsidRPr="00C7588B" w:rsidRDefault="005B406C" w:rsidP="00BF5122">
            <w:pPr>
              <w:tabs>
                <w:tab w:val="left" w:leader="dot" w:pos="6237"/>
                <w:tab w:val="left" w:leader="dot" w:pos="9071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E273F8" w:rsidRDefault="00E273F8" w:rsidP="00F91DA3">
      <w:pPr>
        <w:ind w:right="170"/>
      </w:pPr>
    </w:p>
    <w:sectPr w:rsidR="00E273F8" w:rsidSect="00E873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1506D4"/>
    <w:multiLevelType w:val="hybridMultilevel"/>
    <w:tmpl w:val="C742D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A3778E"/>
    <w:multiLevelType w:val="hybridMultilevel"/>
    <w:tmpl w:val="C742D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6C"/>
    <w:rsid w:val="00073477"/>
    <w:rsid w:val="000C00F6"/>
    <w:rsid w:val="00102876"/>
    <w:rsid w:val="00121091"/>
    <w:rsid w:val="00281E54"/>
    <w:rsid w:val="002D5D54"/>
    <w:rsid w:val="003617D7"/>
    <w:rsid w:val="003E7B5B"/>
    <w:rsid w:val="003F4EE8"/>
    <w:rsid w:val="00422D5B"/>
    <w:rsid w:val="00477E3C"/>
    <w:rsid w:val="004D7AE2"/>
    <w:rsid w:val="00552DA3"/>
    <w:rsid w:val="0056575A"/>
    <w:rsid w:val="005B406C"/>
    <w:rsid w:val="00674ED7"/>
    <w:rsid w:val="006A3006"/>
    <w:rsid w:val="00824ED1"/>
    <w:rsid w:val="00842052"/>
    <w:rsid w:val="008C4718"/>
    <w:rsid w:val="00910A07"/>
    <w:rsid w:val="009A0380"/>
    <w:rsid w:val="009B10F4"/>
    <w:rsid w:val="00B00CA6"/>
    <w:rsid w:val="00C01ABB"/>
    <w:rsid w:val="00C5492F"/>
    <w:rsid w:val="00E07358"/>
    <w:rsid w:val="00E273F8"/>
    <w:rsid w:val="00F91DA3"/>
    <w:rsid w:val="00F9384D"/>
    <w:rsid w:val="00FA4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DC19E9"/>
  <w15:chartTrackingRefBased/>
  <w15:docId w15:val="{F984A743-2054-45F7-8CEF-FF45E0A4F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40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B40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C4718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8C47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5</cp:revision>
  <dcterms:created xsi:type="dcterms:W3CDTF">2024-12-14T15:00:00Z</dcterms:created>
  <dcterms:modified xsi:type="dcterms:W3CDTF">2024-12-15T09:19:00Z</dcterms:modified>
</cp:coreProperties>
</file>